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99" r:id="rId5"/>
    <p:sldId id="298" r:id="rId6"/>
    <p:sldId id="260" r:id="rId7"/>
    <p:sldId id="289" r:id="rId8"/>
    <p:sldId id="290" r:id="rId9"/>
    <p:sldId id="291" r:id="rId10"/>
    <p:sldId id="292" r:id="rId11"/>
    <p:sldId id="293" r:id="rId12"/>
    <p:sldId id="295" r:id="rId13"/>
    <p:sldId id="261" r:id="rId14"/>
    <p:sldId id="294" r:id="rId15"/>
    <p:sldId id="268" r:id="rId16"/>
    <p:sldId id="270" r:id="rId17"/>
    <p:sldId id="271" r:id="rId18"/>
    <p:sldId id="273" r:id="rId19"/>
    <p:sldId id="274" r:id="rId20"/>
    <p:sldId id="275" r:id="rId21"/>
    <p:sldId id="277" r:id="rId22"/>
    <p:sldId id="278" r:id="rId2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1C450"/>
    <a:srgbClr val="00B050"/>
    <a:srgbClr val="EA976B"/>
    <a:srgbClr val="EE858C"/>
    <a:srgbClr val="636363"/>
    <a:srgbClr val="F44236"/>
    <a:srgbClr val="82A3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10" autoAdjust="0"/>
    <p:restoredTop sz="90116" autoAdjust="0"/>
  </p:normalViewPr>
  <p:slideViewPr>
    <p:cSldViewPr snapToGrid="0" showGuides="1">
      <p:cViewPr>
        <p:scale>
          <a:sx n="100" d="100"/>
          <a:sy n="100" d="100"/>
        </p:scale>
        <p:origin x="-198" y="-804"/>
      </p:cViewPr>
      <p:guideLst>
        <p:guide orient="horz" pos="1637"/>
        <p:guide pos="2880"/>
      </p:guideLst>
    </p:cSldViewPr>
  </p:slideViewPr>
  <p:outlineViewPr>
    <p:cViewPr>
      <p:scale>
        <a:sx n="33" d="100"/>
        <a:sy n="33" d="100"/>
      </p:scale>
      <p:origin x="0" y="-6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75453-7114-4479-9DD3-FB31E38EBFC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851241-1531-4BBF-95EB-B7E4BFCBADD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51241-1531-4BBF-95EB-B7E4BFCBADDC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51241-1531-4BBF-95EB-B7E4BFCBADDC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51241-1531-4BBF-95EB-B7E4BFCBADDC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51241-1531-4BBF-95EB-B7E4BFCBADDC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851241-1531-4BBF-95EB-B7E4BFCBADDC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PT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9" name="组合 8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11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12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13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6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7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8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9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10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303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4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5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8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9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0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1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2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3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4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5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6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7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8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49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0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1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2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3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4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5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6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7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8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59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0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1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2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3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4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5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6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7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8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69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0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1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2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3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4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5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6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7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8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79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0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1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2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3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4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5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6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7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8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89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0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1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2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3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4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5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6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7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8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99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0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1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302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31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2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3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4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5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6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7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9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30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20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1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2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3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4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5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6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7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28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6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7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8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9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12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3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4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5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18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8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9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0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11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5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6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7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201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2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3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4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5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6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7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8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9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200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3" name="组合 22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92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3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4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4" name="组合 23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83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4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5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6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7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8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9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0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91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5" name="组合 24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6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7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8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9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0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1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82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4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5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27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sp>
          <p:nvSpPr>
            <p:cNvPr id="28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grpSp>
          <p:nvGrpSpPr>
            <p:cNvPr id="29" name="组合 28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71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2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3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30" name="组合 29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7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8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9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0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1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2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3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4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5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6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7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8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29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0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1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2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3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4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5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6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7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8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39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0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1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2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3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4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5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6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7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8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49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0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1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2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3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4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5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6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7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8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59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0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1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2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3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4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5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6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7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8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69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70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31" name="组合 30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13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4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5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6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32" name="组合 31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8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9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0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1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2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3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4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5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6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7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8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99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0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1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2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3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4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5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6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7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8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09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0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1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112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3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grpSp>
          <p:nvGrpSpPr>
            <p:cNvPr id="34" name="组合 33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6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7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8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9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0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1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2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3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4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5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6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87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35" name="组合 34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8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9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0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1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2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3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4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75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6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grpSp>
          <p:nvGrpSpPr>
            <p:cNvPr id="37" name="组合 36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62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3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4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5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6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7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38" name="组合 37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4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5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6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7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8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9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0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61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sp>
          <p:nvSpPr>
            <p:cNvPr id="39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+mj-lt"/>
              </a:endParaRPr>
            </a:p>
          </p:txBody>
        </p:sp>
        <p:grpSp>
          <p:nvGrpSpPr>
            <p:cNvPr id="40" name="组合 39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8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9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0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1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2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53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  <p:grpSp>
          <p:nvGrpSpPr>
            <p:cNvPr id="41" name="组合 40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42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3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4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5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6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  <p:sp>
            <p:nvSpPr>
              <p:cNvPr id="47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>
                  <a:latin typeface="+mj-lt"/>
                </a:endParaRPr>
              </a:p>
            </p:txBody>
          </p:sp>
        </p:grpSp>
      </p:grpSp>
      <p:grpSp>
        <p:nvGrpSpPr>
          <p:cNvPr id="319" name="组合 318"/>
          <p:cNvGrpSpPr/>
          <p:nvPr userDrawn="1"/>
        </p:nvGrpSpPr>
        <p:grpSpPr>
          <a:xfrm>
            <a:off x="4125579" y="976280"/>
            <a:ext cx="880706" cy="248783"/>
            <a:chOff x="11194442" y="138245"/>
            <a:chExt cx="781115" cy="220650"/>
          </a:xfrm>
        </p:grpSpPr>
        <p:grpSp>
          <p:nvGrpSpPr>
            <p:cNvPr id="314" name="组合 313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5" name="任意多边形 314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任意多边形 315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7" name="任意多边形 316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20" name="圆角矩形 319"/>
          <p:cNvSpPr/>
          <p:nvPr userDrawn="1"/>
        </p:nvSpPr>
        <p:spPr>
          <a:xfrm>
            <a:off x="1629132" y="1509856"/>
            <a:ext cx="5885737" cy="1962227"/>
          </a:xfrm>
          <a:prstGeom prst="roundRect">
            <a:avLst>
              <a:gd name="adj" fmla="val 50000"/>
            </a:avLst>
          </a:prstGeom>
          <a:solidFill>
            <a:srgbClr val="82A33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321" name="直接连接符 320"/>
          <p:cNvCxnSpPr/>
          <p:nvPr userDrawn="1"/>
        </p:nvCxnSpPr>
        <p:spPr>
          <a:xfrm>
            <a:off x="2628002" y="2600561"/>
            <a:ext cx="3887997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2" name="矩形 321"/>
          <p:cNvSpPr/>
          <p:nvPr userDrawn="1"/>
        </p:nvSpPr>
        <p:spPr>
          <a:xfrm>
            <a:off x="2831620" y="4259916"/>
            <a:ext cx="3480761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课堂导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入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新知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探究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课堂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练习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12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课堂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小结</a:t>
            </a:r>
            <a:r>
              <a:rPr lang="en-US" altLang="zh-CN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-</a:t>
            </a:r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课堂作业</a:t>
            </a:r>
            <a:endParaRPr lang="zh-CN" altLang="en-US" sz="12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9" name="组合 8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11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2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3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6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303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8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31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9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20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6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12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8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9" name="组合 18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8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5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201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5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3" name="组合 22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92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4" name="组合 23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83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6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4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7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8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9" name="组合 28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71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0" name="组合 29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7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1" name="组合 30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13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2" name="组合 31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8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3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4" name="组合 33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6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5" name="组合 34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8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6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7" name="组合 36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62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8" name="组合 37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4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9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40" name="组合 39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8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41" name="组合 40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42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圆角矩形 1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14" name="矩形 313" hidden="1"/>
          <p:cNvSpPr/>
          <p:nvPr userDrawn="1"/>
        </p:nvSpPr>
        <p:spPr>
          <a:xfrm>
            <a:off x="92596" y="259873"/>
            <a:ext cx="8964809" cy="4797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8" name="组合 317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9" name="组合 318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21" name="任意多边形 320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22" name="任意多边形 321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20" name="任意多边形 319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24" name="矩形 323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学习目标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堂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矩形 315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课堂导入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4" name="组合 3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6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" name="组合 4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1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8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3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6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4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5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1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7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3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" name="组合 13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3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0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6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0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7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8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1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69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2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4" name="组合 23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6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2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8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3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9" name="组合 28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1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0" name="组合 29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3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1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2" name="组合 31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7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" name="组合 32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49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4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5" name="组合 34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3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7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0" name="圆角矩形 309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新知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新知探究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6" name="组合 5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8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3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300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5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8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6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7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3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9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5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6" name="组合 15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5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2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8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2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9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80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3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3" name="组合 22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1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4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6" name="组合 25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8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4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10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9" name="组合 28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5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0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1" name="组合 30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3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2" name="组合 31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5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3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4" name="组合 33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9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5" name="组合 34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1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6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7" name="组合 36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5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8" name="组合 37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9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1" name="圆角矩形 310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2" name="组合 311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3" name="组合 312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5" name="任意多边形 314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任意多边形 315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4" name="任意多边形 313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堂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课堂练习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5" name="组合 4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7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2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9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4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7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5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6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2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8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4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1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7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1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8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9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2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0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5" name="组合 24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7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3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9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4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9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0" name="组合 29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2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1" name="组合 30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4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2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3" name="组合 32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8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0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5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" name="组合 35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4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" name="组合 36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8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0" name="圆角矩形 309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课堂小结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  <p:grpSp>
        <p:nvGrpSpPr>
          <p:cNvPr id="3" name="组合 2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4" name="组合 3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6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" name="组合 4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1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8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3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6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4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5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1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7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3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" name="组合 13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3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0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6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0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7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8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1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69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2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4" name="组合 23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6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2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8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3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9" name="组合 28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1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0" name="组合 29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3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1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2" name="组合 31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7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" name="组合 32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49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4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5" name="组合 34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3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7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0" name="圆角矩形 309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课堂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33447" y="11114"/>
            <a:ext cx="754052" cy="25391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200" b="1" dirty="0" smtClean="0">
                <a:solidFill>
                  <a:schemeClr val="bg1"/>
                </a:solidFill>
              </a:rPr>
              <a:t>课堂作业</a:t>
            </a:r>
            <a:endParaRPr lang="zh-CN" altLang="en-US" sz="1200" b="1" dirty="0">
              <a:solidFill>
                <a:schemeClr val="bg1"/>
              </a:solidFill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-73898" y="100560"/>
            <a:ext cx="9206053" cy="5342520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5" name="组合 4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7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2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9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4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7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5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6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2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8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4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1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7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1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8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9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2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0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5" name="组合 24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7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3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9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4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9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0" name="组合 29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2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1" name="组合 30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4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2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3" name="组合 32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8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0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5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" name="组合 35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4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" name="组合 36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8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0" name="圆角矩形 309"/>
          <p:cNvSpPr/>
          <p:nvPr userDrawn="1"/>
        </p:nvSpPr>
        <p:spPr>
          <a:xfrm>
            <a:off x="92596" y="263299"/>
            <a:ext cx="8964809" cy="4793605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8480645" y="45815"/>
            <a:ext cx="562961" cy="159026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1D861-E942-4694-966D-F6A93EB1A689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4FA98-B1F0-4380-866C-E18380B905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1D861-E942-4694-966D-F6A93EB1A689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4FA98-B1F0-4380-866C-E18380B905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0" y="766603"/>
            <a:ext cx="9144000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000" b="1" dirty="0">
                <a:solidFill>
                  <a:srgbClr val="FF0000"/>
                </a:solidFill>
              </a:rPr>
              <a:t>图形的运动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1611287"/>
            <a:ext cx="9144000" cy="182357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400" b="1" dirty="0">
                <a:solidFill>
                  <a:srgbClr val="FF0000"/>
                </a:solidFill>
              </a:rPr>
              <a:t>图形的旋转（一）</a:t>
            </a:r>
            <a:endParaRPr lang="en-US" altLang="zh-CN" sz="4400" b="1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</a:rPr>
              <a:t>第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课时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419224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3113314" y="1025877"/>
            <a:ext cx="2483644" cy="2483644"/>
          </a:xfrm>
          <a:prstGeom prst="ellipse">
            <a:avLst/>
          </a:prstGeom>
          <a:solidFill>
            <a:srgbClr val="CCECFF"/>
          </a:solidFill>
          <a:ln w="38100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 flipV="1">
            <a:off x="4282991" y="1199486"/>
            <a:ext cx="270272" cy="2139554"/>
            <a:chOff x="4876" y="0"/>
            <a:chExt cx="227" cy="179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rot="16200000" flipV="1">
              <a:off x="4515" y="454"/>
              <a:ext cx="907" cy="0"/>
            </a:xfrm>
            <a:prstGeom prst="line">
              <a:avLst/>
            </a:prstGeom>
            <a:noFill/>
            <a:ln w="63500">
              <a:solidFill>
                <a:srgbClr val="FFCC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337760" y="1017321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579581" y="2205565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149517" y="2205565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349003" y="3448577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985460" y="3285461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5417656" y="2854455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3311442" y="1611442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743638" y="1180436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5417656" y="1611442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4985460" y="1180436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743638" y="3286653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3311442" y="2799686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4931882" y="77205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5452185" y="1285212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5633160" y="1986490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5417657" y="274372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4931882" y="322950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4217342" y="341094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3561473" y="3231884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3041169" y="274372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</a:p>
        </p:txBody>
      </p:sp>
      <p:sp>
        <p:nvSpPr>
          <p:cNvPr id="26" name="Rectangle 28"/>
          <p:cNvSpPr>
            <a:spLocks noChangeArrowheads="1"/>
          </p:cNvSpPr>
          <p:nvPr/>
        </p:nvSpPr>
        <p:spPr bwMode="auto">
          <a:xfrm>
            <a:off x="2860194" y="2041259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27" name="Rectangle 29"/>
          <p:cNvSpPr>
            <a:spLocks noChangeArrowheads="1"/>
          </p:cNvSpPr>
          <p:nvPr/>
        </p:nvSpPr>
        <p:spPr bwMode="auto">
          <a:xfrm>
            <a:off x="2879245" y="1338790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3407882" y="801818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4032960" y="2205565"/>
            <a:ext cx="30480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i="1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</a:p>
        </p:txBody>
      </p:sp>
      <p:grpSp>
        <p:nvGrpSpPr>
          <p:cNvPr id="30" name="Group 32"/>
          <p:cNvGrpSpPr/>
          <p:nvPr/>
        </p:nvGrpSpPr>
        <p:grpSpPr bwMode="auto">
          <a:xfrm rot="10800000">
            <a:off x="4335379" y="1070896"/>
            <a:ext cx="54769" cy="2257430"/>
            <a:chOff x="5147" y="-26"/>
            <a:chExt cx="46" cy="1896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 rot="16200000" flipV="1">
              <a:off x="4696" y="428"/>
              <a:ext cx="907" cy="0"/>
            </a:xfrm>
            <a:prstGeom prst="line">
              <a:avLst/>
            </a:prstGeom>
            <a:noFill/>
            <a:ln w="635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 flipV="1">
              <a:off x="5147" y="963"/>
              <a:ext cx="46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3" name="Oval 35"/>
          <p:cNvSpPr>
            <a:spLocks noChangeArrowheads="1"/>
          </p:cNvSpPr>
          <p:nvPr/>
        </p:nvSpPr>
        <p:spPr bwMode="auto">
          <a:xfrm>
            <a:off x="4337761" y="2204374"/>
            <a:ext cx="107156" cy="107156"/>
          </a:xfrm>
          <a:prstGeom prst="ellipse">
            <a:avLst/>
          </a:prstGeom>
          <a:solidFill>
            <a:srgbClr val="FFFFFF"/>
          </a:solidFill>
          <a:ln w="38100" cmpd="dbl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圆角矩形标注 36"/>
          <p:cNvSpPr/>
          <p:nvPr/>
        </p:nvSpPr>
        <p:spPr>
          <a:xfrm>
            <a:off x="1122406" y="4263082"/>
            <a:ext cx="6189873" cy="434162"/>
          </a:xfrm>
          <a:prstGeom prst="wedgeRoundRectCallout">
            <a:avLst>
              <a:gd name="adj1" fmla="val 53384"/>
              <a:gd name="adj2" fmla="val -39200"/>
              <a:gd name="adj3" fmla="val 16667"/>
            </a:avLst>
          </a:prstGeom>
          <a:solidFill>
            <a:srgbClr val="EA976B"/>
          </a:solidFill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指针从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O 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 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            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到</a:t>
            </a:r>
            <a:r>
              <a:rPr lang="en-US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2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4134388" y="586682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2</a:t>
            </a:r>
          </a:p>
        </p:txBody>
      </p:sp>
      <p:sp>
        <p:nvSpPr>
          <p:cNvPr id="35" name="Rectangle 37"/>
          <p:cNvSpPr>
            <a:spLocks noChangeArrowheads="1"/>
          </p:cNvSpPr>
          <p:nvPr/>
        </p:nvSpPr>
        <p:spPr bwMode="auto">
          <a:xfrm>
            <a:off x="5169473" y="4322542"/>
            <a:ext cx="76148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80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°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100" kern="0" baseline="300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724" y="808606"/>
            <a:ext cx="2304552" cy="2110485"/>
          </a:xfrm>
          <a:prstGeom prst="rect">
            <a:avLst/>
          </a:prstGeom>
        </p:spPr>
      </p:pic>
      <p:sp>
        <p:nvSpPr>
          <p:cNvPr id="4" name="圆角矩形标注 3"/>
          <p:cNvSpPr/>
          <p:nvPr/>
        </p:nvSpPr>
        <p:spPr>
          <a:xfrm>
            <a:off x="471326" y="808606"/>
            <a:ext cx="2544315" cy="1342402"/>
          </a:xfrm>
          <a:prstGeom prst="wedgeRoundRectCallout">
            <a:avLst>
              <a:gd name="adj1" fmla="val -30833"/>
              <a:gd name="adj2" fmla="val 65747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lnSpc>
                <a:spcPct val="150000"/>
              </a:lnSpc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通过观察我发现时针、分针、秒针都在绕着中心点旋转。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5916089" y="575914"/>
            <a:ext cx="2616329" cy="1038746"/>
          </a:xfrm>
          <a:prstGeom prst="wedgeRoundRectCallout">
            <a:avLst>
              <a:gd name="adj1" fmla="val 25449"/>
              <a:gd name="adj2" fmla="val 68104"/>
              <a:gd name="adj3" fmla="val 16667"/>
            </a:avLst>
          </a:prstGeom>
          <a:solidFill>
            <a:srgbClr val="EE85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lnSpc>
                <a:spcPct val="150000"/>
              </a:lnSpc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分针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时旋转一周，时针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时旋转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大格。</a:t>
            </a:r>
          </a:p>
        </p:txBody>
      </p:sp>
      <p:sp>
        <p:nvSpPr>
          <p:cNvPr id="9" name="圆角矩形 8"/>
          <p:cNvSpPr/>
          <p:nvPr/>
        </p:nvSpPr>
        <p:spPr>
          <a:xfrm>
            <a:off x="2651348" y="3663809"/>
            <a:ext cx="4226372" cy="1091513"/>
          </a:xfrm>
          <a:prstGeom prst="roundRect">
            <a:avLst/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时针、分针旋转的方向就是顺时针方向，相反的就是逆时针方向。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551839" y="1839749"/>
            <a:ext cx="1464003" cy="14640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33882" y="579439"/>
            <a:ext cx="650584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Times New Roman" panose="02020603050405020304" pitchFamily="18" charset="0"/>
              </a:rPr>
              <a:t>观察下图中的横杆分别是怎样旋转的，与同伴交流。</a:t>
            </a:r>
          </a:p>
        </p:txBody>
      </p:sp>
      <p:pic>
        <p:nvPicPr>
          <p:cNvPr id="5" name="图片 23" descr="3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05879" y="2939516"/>
            <a:ext cx="202763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7" descr="新建图片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5930932">
            <a:off x="4687004" y="2210855"/>
            <a:ext cx="246460" cy="300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5" descr="新建图片1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rot="15930932">
            <a:off x="4189323" y="2584711"/>
            <a:ext cx="3003947" cy="24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弧形 48"/>
          <p:cNvSpPr>
            <a:spLocks noChangeArrowheads="1"/>
          </p:cNvSpPr>
          <p:nvPr/>
        </p:nvSpPr>
        <p:spPr bwMode="auto">
          <a:xfrm rot="15930932">
            <a:off x="4401254" y="2170373"/>
            <a:ext cx="1120378" cy="984647"/>
          </a:xfrm>
          <a:custGeom>
            <a:avLst/>
            <a:gdLst>
              <a:gd name="T0" fmla="*/ 747444 w 1494887"/>
              <a:gd name="T1" fmla="*/ 0 h 1312514"/>
              <a:gd name="T2" fmla="*/ 747443 w 1494887"/>
              <a:gd name="T3" fmla="*/ 0 h 1312514"/>
              <a:gd name="T4" fmla="*/ 1494887 w 1494887"/>
              <a:gd name="T5" fmla="*/ 656257 h 1312514"/>
              <a:gd name="T6" fmla="*/ 1494886 w 1494887"/>
              <a:gd name="T7" fmla="*/ 656258 h 1312514"/>
              <a:gd name="T8" fmla="*/ 747444 w 1494887"/>
              <a:gd name="T9" fmla="*/ 656257 h 1312514"/>
              <a:gd name="T10" fmla="*/ 747444 w 1494887"/>
              <a:gd name="T11" fmla="*/ 0 h 1312514"/>
              <a:gd name="T12" fmla="*/ 747444 w 1494887"/>
              <a:gd name="T13" fmla="*/ 0 h 1312514"/>
              <a:gd name="T14" fmla="*/ 747443 w 1494887"/>
              <a:gd name="T15" fmla="*/ 0 h 1312514"/>
              <a:gd name="T16" fmla="*/ 1494887 w 1494887"/>
              <a:gd name="T17" fmla="*/ 656257 h 1312514"/>
              <a:gd name="T18" fmla="*/ 1494886 w 1494887"/>
              <a:gd name="T19" fmla="*/ 656258 h 13125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494887" h="1312514" stroke="0">
                <a:moveTo>
                  <a:pt x="747444" y="0"/>
                </a:moveTo>
                <a:lnTo>
                  <a:pt x="747443" y="0"/>
                </a:lnTo>
                <a:cubicBezTo>
                  <a:pt x="1160245" y="0"/>
                  <a:pt x="1494887" y="293816"/>
                  <a:pt x="1494887" y="656257"/>
                </a:cubicBezTo>
                <a:cubicBezTo>
                  <a:pt x="1494887" y="656257"/>
                  <a:pt x="1494886" y="656258"/>
                  <a:pt x="1494886" y="656258"/>
                </a:cubicBezTo>
                <a:lnTo>
                  <a:pt x="747444" y="656257"/>
                </a:lnTo>
                <a:lnTo>
                  <a:pt x="747444" y="0"/>
                </a:lnTo>
                <a:close/>
              </a:path>
              <a:path w="1494887" h="1312514" fill="none">
                <a:moveTo>
                  <a:pt x="747444" y="0"/>
                </a:moveTo>
                <a:lnTo>
                  <a:pt x="747443" y="0"/>
                </a:lnTo>
                <a:cubicBezTo>
                  <a:pt x="1160245" y="0"/>
                  <a:pt x="1494887" y="293816"/>
                  <a:pt x="1494887" y="656257"/>
                </a:cubicBezTo>
                <a:cubicBezTo>
                  <a:pt x="1494887" y="656257"/>
                  <a:pt x="1494886" y="656258"/>
                  <a:pt x="1494886" y="656258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black"/>
              </a:solidFill>
            </a:endParaRPr>
          </a:p>
        </p:txBody>
      </p:sp>
      <p:grpSp>
        <p:nvGrpSpPr>
          <p:cNvPr id="10" name="Group 47"/>
          <p:cNvGrpSpPr/>
          <p:nvPr/>
        </p:nvGrpSpPr>
        <p:grpSpPr bwMode="auto">
          <a:xfrm rot="16200000">
            <a:off x="5553778" y="1138101"/>
            <a:ext cx="425054" cy="4975622"/>
            <a:chOff x="4703" y="929"/>
            <a:chExt cx="357" cy="4179"/>
          </a:xfrm>
        </p:grpSpPr>
        <p:pic>
          <p:nvPicPr>
            <p:cNvPr id="11" name="图片 24" descr="新建图片1.jpg"/>
            <p:cNvPicPr preferRelativeResize="0"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 rot="-5669068">
              <a:off x="3543" y="2087"/>
              <a:ext cx="2517" cy="199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44"/>
            <p:cNvSpPr>
              <a:spLocks noChangeArrowheads="1"/>
            </p:cNvSpPr>
            <p:nvPr/>
          </p:nvSpPr>
          <p:spPr bwMode="auto">
            <a:xfrm>
              <a:off x="4743" y="3446"/>
              <a:ext cx="317" cy="1662"/>
            </a:xfrm>
            <a:prstGeom prst="rect">
              <a:avLst/>
            </a:prstGeom>
            <a:solidFill>
              <a:sysClr val="window" lastClr="FFFFFF">
                <a:alpha val="0"/>
              </a:sys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800" kern="0">
                <a:solidFill>
                  <a:prstClr val="black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pic>
        <p:nvPicPr>
          <p:cNvPr id="13" name="Picture 50" descr="图片1_副本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697469" y="2388259"/>
            <a:ext cx="5066109" cy="2258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椭圆 51"/>
          <p:cNvGrpSpPr/>
          <p:nvPr/>
        </p:nvGrpSpPr>
        <p:grpSpPr bwMode="auto">
          <a:xfrm rot="10530930">
            <a:off x="5581162" y="3412196"/>
            <a:ext cx="347663" cy="377428"/>
            <a:chOff x="2300" y="3072"/>
            <a:chExt cx="269" cy="265"/>
          </a:xfrm>
        </p:grpSpPr>
        <p:pic>
          <p:nvPicPr>
            <p:cNvPr id="15" name="椭圆 51"/>
            <p:cNvPicPr>
              <a:picLocks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300" y="3072"/>
              <a:ext cx="269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42"/>
            <p:cNvSpPr txBox="1">
              <a:spLocks noChangeArrowheads="1"/>
            </p:cNvSpPr>
            <p:nvPr/>
          </p:nvSpPr>
          <p:spPr bwMode="auto">
            <a:xfrm>
              <a:off x="2367" y="3123"/>
              <a:ext cx="139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800">
                <a:solidFill>
                  <a:srgbClr val="FFFFFF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8" name="圆角矩形标注 17"/>
          <p:cNvSpPr/>
          <p:nvPr/>
        </p:nvSpPr>
        <p:spPr>
          <a:xfrm>
            <a:off x="503586" y="1900771"/>
            <a:ext cx="2498088" cy="1038746"/>
          </a:xfrm>
          <a:prstGeom prst="wedgeRoundRectCallout">
            <a:avLst>
              <a:gd name="adj1" fmla="val -30833"/>
              <a:gd name="adj2" fmla="val 65747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lvl="0">
              <a:lnSpc>
                <a:spcPct val="150000"/>
              </a:lnSpc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这幅图中的横杆是顺时针方向旋转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47" descr="新建图片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872253" y="1360202"/>
            <a:ext cx="246459" cy="300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23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416369" y="3197335"/>
            <a:ext cx="202763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45" descr="新建图片1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519828" y="3784315"/>
            <a:ext cx="3003947" cy="24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34" descr="新建图片1.jp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878207" y="1334007"/>
            <a:ext cx="236935" cy="2996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33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6800000" flipH="1">
            <a:off x="3641148" y="2743708"/>
            <a:ext cx="2996803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32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7400000" flipH="1">
            <a:off x="3798309" y="2792523"/>
            <a:ext cx="2996804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图片 31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8000000" flipH="1">
            <a:off x="3941185" y="2896108"/>
            <a:ext cx="2996803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30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8600000" flipH="1">
            <a:off x="4110254" y="3005646"/>
            <a:ext cx="2996803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9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9200000" flipH="1">
            <a:off x="4234079" y="3148521"/>
            <a:ext cx="2996803" cy="235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图片 27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19800000" flipH="1">
            <a:off x="4384098" y="3296158"/>
            <a:ext cx="2997994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图片 26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20400000" flipH="1">
            <a:off x="4475775" y="3469989"/>
            <a:ext cx="2997994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25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rot="21000000" flipH="1">
            <a:off x="4523400" y="3662871"/>
            <a:ext cx="2997994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24" descr="新建图片1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525780" y="3784314"/>
            <a:ext cx="2996804" cy="2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图片 22" descr="4.pn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094649" y="2673460"/>
            <a:ext cx="4892279" cy="2280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弧形 40"/>
          <p:cNvSpPr/>
          <p:nvPr/>
        </p:nvSpPr>
        <p:spPr>
          <a:xfrm>
            <a:off x="4878207" y="2212690"/>
            <a:ext cx="1121569" cy="984647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headEnd type="arrow" w="med" len="med"/>
            <a:tailEnd type="none" w="med" len="me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2" name="弧形 41"/>
          <p:cNvSpPr/>
          <p:nvPr/>
        </p:nvSpPr>
        <p:spPr>
          <a:xfrm>
            <a:off x="4881779" y="2207927"/>
            <a:ext cx="1120378" cy="984647"/>
          </a:xfrm>
          <a:prstGeom prst="arc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med" len="me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3" name="TextBox 49"/>
          <p:cNvSpPr txBox="1">
            <a:spLocks noChangeArrowheads="1"/>
          </p:cNvSpPr>
          <p:nvPr/>
        </p:nvSpPr>
        <p:spPr bwMode="auto">
          <a:xfrm>
            <a:off x="6289261" y="2251021"/>
            <a:ext cx="235267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逆时针旋转了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sp>
        <p:nvSpPr>
          <p:cNvPr id="44" name="TextBox 50"/>
          <p:cNvSpPr txBox="1">
            <a:spLocks noChangeArrowheads="1"/>
          </p:cNvSpPr>
          <p:nvPr/>
        </p:nvSpPr>
        <p:spPr bwMode="auto">
          <a:xfrm>
            <a:off x="6292574" y="2261269"/>
            <a:ext cx="235267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了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sp>
        <p:nvSpPr>
          <p:cNvPr id="45" name="椭圆 44"/>
          <p:cNvSpPr/>
          <p:nvPr/>
        </p:nvSpPr>
        <p:spPr>
          <a:xfrm>
            <a:off x="4871062" y="3796221"/>
            <a:ext cx="233363" cy="235744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kern="0">
              <a:solidFill>
                <a:prstClr val="white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438967" y="611138"/>
            <a:ext cx="791430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Times New Roman" panose="02020603050405020304" pitchFamily="18" charset="0"/>
              </a:rPr>
              <a:t>观察下图中的横杆分别是怎样旋转的，与同伴交流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"/>
                            </p:stCondLst>
                            <p:childTnLst>
                              <p:par>
                                <p:cTn id="12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000"/>
                            </p:stCondLst>
                            <p:childTnLst>
                              <p:par>
                                <p:cTn id="13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500"/>
                            </p:stCondLst>
                            <p:childTnLst>
                              <p:par>
                                <p:cTn id="1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21654" y="1974038"/>
            <a:ext cx="3890963" cy="221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1"/>
          <p:cNvSpPr txBox="1"/>
          <p:nvPr/>
        </p:nvSpPr>
        <p:spPr>
          <a:xfrm>
            <a:off x="400187" y="525643"/>
            <a:ext cx="6157874" cy="3924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画出线段</a:t>
            </a:r>
            <a:r>
              <a:rPr lang="en-US" altLang="zh-CN" sz="2100" i="1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B</a:t>
            </a:r>
            <a:r>
              <a:rPr lang="zh-CN" altLang="en-US" sz="2100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zh-CN" altLang="en-US" sz="2100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逆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时针旋转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后的线段。</a:t>
            </a:r>
          </a:p>
        </p:txBody>
      </p:sp>
      <p:sp>
        <p:nvSpPr>
          <p:cNvPr id="11" name="TextBox 42"/>
          <p:cNvSpPr txBox="1"/>
          <p:nvPr/>
        </p:nvSpPr>
        <p:spPr>
          <a:xfrm>
            <a:off x="400187" y="1222754"/>
            <a:ext cx="6157874" cy="3924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画出线段</a:t>
            </a:r>
            <a:r>
              <a:rPr lang="en-US" altLang="zh-CN" sz="2100" i="1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AB</a:t>
            </a:r>
            <a:r>
              <a:rPr lang="zh-CN" altLang="en-US" sz="2100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en-US" sz="2100" spc="15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顺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时针旋转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后的线段。</a:t>
            </a: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6409232" y="1974038"/>
            <a:ext cx="0" cy="1107281"/>
          </a:xfrm>
          <a:prstGeom prst="line">
            <a:avLst/>
          </a:prstGeom>
          <a:noFill/>
          <a:ln w="57150" cap="flat" cmpd="sng" algn="ctr">
            <a:solidFill>
              <a:srgbClr val="7030A0"/>
            </a:solidFill>
            <a:prstDash val="solid"/>
          </a:ln>
          <a:effectLst/>
        </p:spPr>
      </p:cxnSp>
      <p:sp>
        <p:nvSpPr>
          <p:cNvPr id="13" name="弧形 12"/>
          <p:cNvSpPr/>
          <p:nvPr/>
        </p:nvSpPr>
        <p:spPr>
          <a:xfrm rot="5400000" flipH="1">
            <a:off x="2145009" y="2585424"/>
            <a:ext cx="702469" cy="701278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dash"/>
            <a:headEnd type="none" w="med" len="med"/>
            <a:tailEnd type="triangle" w="med" len="lg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V="1">
            <a:off x="2419448" y="1976419"/>
            <a:ext cx="0" cy="1107281"/>
          </a:xfrm>
          <a:prstGeom prst="line">
            <a:avLst/>
          </a:prstGeom>
          <a:noFill/>
          <a:ln w="57150" cap="flat" cmpd="sng" algn="ctr">
            <a:solidFill>
              <a:srgbClr val="00B050"/>
            </a:solidFill>
            <a:prstDash val="solid"/>
          </a:ln>
          <a:effectLst/>
        </p:spPr>
      </p:cxn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832720" y="1976419"/>
            <a:ext cx="3890963" cy="221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接连接符 15"/>
          <p:cNvCxnSpPr/>
          <p:nvPr/>
        </p:nvCxnSpPr>
        <p:spPr>
          <a:xfrm rot="5400000">
            <a:off x="5775225" y="2529464"/>
            <a:ext cx="1104900" cy="1190"/>
          </a:xfrm>
          <a:prstGeom prst="line">
            <a:avLst/>
          </a:prstGeom>
          <a:noFill/>
          <a:ln w="53975" cap="flat" cmpd="sng" algn="ctr">
            <a:solidFill>
              <a:srgbClr val="00B050"/>
            </a:solidFill>
            <a:prstDash val="solid"/>
          </a:ln>
          <a:effectLst/>
        </p:spPr>
      </p:cxnSp>
      <p:sp>
        <p:nvSpPr>
          <p:cNvPr id="17" name="弧形 16"/>
          <p:cNvSpPr/>
          <p:nvPr/>
        </p:nvSpPr>
        <p:spPr>
          <a:xfrm flipH="1">
            <a:off x="5855592" y="2584828"/>
            <a:ext cx="702469" cy="702469"/>
          </a:xfrm>
          <a:prstGeom prst="arc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headEnd type="triangle" w="med" len="lg"/>
            <a:tailEnd type="none" w="med" len="lg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63234" y="3287297"/>
            <a:ext cx="407804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⑴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657948" y="3287297"/>
            <a:ext cx="407804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⑵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BS76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78624" y="1688867"/>
            <a:ext cx="3284701" cy="248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任意多边形 20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1</a:t>
            </a:r>
            <a:endParaRPr lang="zh-CN" altLang="en-US" sz="2100" b="1" dirty="0"/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159771" y="2770384"/>
            <a:ext cx="14815" cy="1102690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2" name="矩形 11"/>
          <p:cNvSpPr/>
          <p:nvPr/>
        </p:nvSpPr>
        <p:spPr>
          <a:xfrm>
            <a:off x="3982368" y="3677465"/>
            <a:ext cx="1108952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′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45572" y="459905"/>
            <a:ext cx="7582543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按要求画一画。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画出线段</a:t>
            </a:r>
            <a:r>
              <a:rPr lang="en-US" altLang="zh-CN" sz="2100" i="1" dirty="0">
                <a:latin typeface="微软雅黑" panose="020B0503020204020204" charset="-122"/>
                <a:ea typeface="微软雅黑" panose="020B0503020204020204" charset="-122"/>
              </a:rPr>
              <a:t>AB 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顺时针旋转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后的线段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4159771" y="2770384"/>
            <a:ext cx="1090535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1</a:t>
            </a:r>
            <a:endParaRPr lang="zh-CN" altLang="en-US" sz="2100" b="1" dirty="0"/>
          </a:p>
        </p:txBody>
      </p:sp>
      <p:sp>
        <p:nvSpPr>
          <p:cNvPr id="10" name="矩形 9"/>
          <p:cNvSpPr/>
          <p:nvPr/>
        </p:nvSpPr>
        <p:spPr>
          <a:xfrm>
            <a:off x="745572" y="459137"/>
            <a:ext cx="7582543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按要求画一画。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(2)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画出线段</a:t>
            </a:r>
            <a:r>
              <a:rPr lang="en-US" altLang="zh-CN" sz="2100" i="1" dirty="0">
                <a:latin typeface="微软雅黑" panose="020B0503020204020204" charset="-122"/>
                <a:ea typeface="微软雅黑" panose="020B0503020204020204" charset="-122"/>
              </a:rPr>
              <a:t>AB 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latin typeface="微软雅黑" panose="020B0503020204020204" charset="-122"/>
                <a:ea typeface="微软雅黑" panose="020B0503020204020204" charset="-122"/>
              </a:rPr>
              <a:t>B 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逆时针旋转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后的线段。</a:t>
            </a:r>
          </a:p>
        </p:txBody>
      </p:sp>
      <p:pic>
        <p:nvPicPr>
          <p:cNvPr id="13" name="Picture 3" descr="BS77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55896" y="1944975"/>
            <a:ext cx="3521679" cy="2281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2808001" y="2412679"/>
            <a:ext cx="1132481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′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2979295" y="2585804"/>
            <a:ext cx="961187" cy="96173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任意多边形 2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2</a:t>
            </a:r>
            <a:endParaRPr lang="zh-CN" altLang="en-US" sz="2100" b="1" dirty="0"/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725110" y="534230"/>
            <a:ext cx="793170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Times New Roman" panose="02020603050405020304"/>
              </a:rPr>
              <a:t>下面两个钟面上，哪个钟面的时针旋转的角度大？</a:t>
            </a:r>
            <a:endParaRPr lang="en-US" altLang="zh-CN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sym typeface="Times New Roman" panose="02020603050405020304"/>
            </a:endParaRPr>
          </a:p>
        </p:txBody>
      </p:sp>
      <p:pic>
        <p:nvPicPr>
          <p:cNvPr id="14" name="图片 6" descr="6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792495" y="2115608"/>
            <a:ext cx="2066585" cy="2032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7" descr="8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654758" y="2115608"/>
            <a:ext cx="2023360" cy="2032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弧形 15"/>
          <p:cNvSpPr/>
          <p:nvPr/>
        </p:nvSpPr>
        <p:spPr>
          <a:xfrm rot="3262709">
            <a:off x="2822021" y="2961365"/>
            <a:ext cx="290727" cy="292056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kern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7" name="弧形 16"/>
          <p:cNvSpPr/>
          <p:nvPr/>
        </p:nvSpPr>
        <p:spPr>
          <a:xfrm rot="5400000">
            <a:off x="5591095" y="2998119"/>
            <a:ext cx="368641" cy="343457"/>
          </a:xfrm>
          <a:prstGeom prst="arc">
            <a:avLst>
              <a:gd name="adj1" fmla="val 16200000"/>
              <a:gd name="adj2" fmla="val 163726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kern="0">
              <a:solidFill>
                <a:prstClr val="black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pic>
        <p:nvPicPr>
          <p:cNvPr id="18" name="图片 17" descr="9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463193" y="4066784"/>
            <a:ext cx="582942" cy="529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162949" y="1249472"/>
            <a:ext cx="6818102" cy="3416000"/>
          </a:xfrm>
          <a:prstGeom prst="roundRect">
            <a:avLst>
              <a:gd name="adj" fmla="val 8426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图形旋转操作的要点：</a:t>
            </a:r>
            <a:endParaRPr lang="en-US" altLang="zh-CN" sz="21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）中心点（旋转中心）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）旋转方向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）旋转角度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  即：旋转三要素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chemeClr val="bg1"/>
                </a:solidFill>
              </a:rPr>
              <a:t>2.</a:t>
            </a:r>
            <a:r>
              <a:rPr lang="zh-CN" altLang="en-US" sz="2100" dirty="0">
                <a:solidFill>
                  <a:schemeClr val="bg1"/>
                </a:solidFill>
              </a:rPr>
              <a:t>图形旋转后，两个图形间的特点：</a:t>
            </a:r>
            <a:endParaRPr lang="en-US" altLang="zh-CN" sz="2100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chemeClr val="bg1"/>
                </a:solidFill>
              </a:rPr>
              <a:t>图形位置发生变化，形状和大小不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1</a:t>
            </a:r>
            <a:endParaRPr lang="zh-CN" altLang="en-US" sz="2100" b="1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61392" y="523577"/>
            <a:ext cx="8066426" cy="3462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marL="470535" indent="-470535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判断。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对的画“√”，错的画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×”)</a:t>
            </a:r>
          </a:p>
          <a:p>
            <a:pPr marL="470535" indent="-470535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1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图形旋转时只需要注意旋转的方向和角度。   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　　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</a:p>
          <a:p>
            <a:pPr marL="470535" indent="-470535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470535" indent="-470535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271780" indent="-271780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271780" indent="-271780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(2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将线段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绕点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顺时针旋转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90°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后，它的长度改变，方向也改变。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　　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矩形 10"/>
          <p:cNvSpPr/>
          <p:nvPr/>
        </p:nvSpPr>
        <p:spPr>
          <a:xfrm>
            <a:off x="6546340" y="1131967"/>
            <a:ext cx="370284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Courier New" panose="02070309020205020404"/>
              </a:rPr>
              <a:t>×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65835" y="1652964"/>
            <a:ext cx="7857539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zh-CN" sz="2100" kern="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易错点：图形在旋转时，还要注意围绕一个固定的点旋转。图形旋转时要注意三点：旋转中心、旋转方向和旋转角度。</a:t>
            </a:r>
            <a:endParaRPr lang="zh-CN" altLang="zh-CN" sz="2100" kern="1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Courier New" panose="02070309020205020404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186439" y="3545808"/>
            <a:ext cx="371475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cs typeface="Courier New" panose="02070309020205020404"/>
              </a:rPr>
              <a:t>×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71846" y="3986062"/>
            <a:ext cx="5088731" cy="392415"/>
          </a:xfrm>
          <a:prstGeom prst="rect">
            <a:avLst/>
          </a:prstGeom>
        </p:spPr>
        <p:txBody>
          <a:bodyPr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易错点：方向改变了，而长度不变。</a:t>
            </a:r>
            <a:endParaRPr lang="zh-CN" altLang="en-US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6643" y="384149"/>
            <a:ext cx="8365667" cy="2492990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结合钟面的具体情境，学会从“绕哪个点”“向什么方向”“旋转多少度”三个要素来观察和描述图形的旋转现象，初步认识旋转中心、顺时针和逆时针两个旋转方向、旋转的角度等旋转的基本要素。</a:t>
            </a: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能在方格纸上画出绕线段的一个端点旋转</a:t>
            </a: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90°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后的线段。</a:t>
            </a:r>
            <a:endParaRPr lang="en-US" altLang="zh-CN" sz="21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感受数学与日常生活的密切联系</a:t>
            </a:r>
            <a:r>
              <a:rPr lang="en-US" altLang="zh-CN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在学习活动中获得成功的体验。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478309" y="3003386"/>
            <a:ext cx="8187383" cy="1852301"/>
          </a:xfrm>
          <a:prstGeom prst="roundRect">
            <a:avLst>
              <a:gd name="adj" fmla="val 8426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lnSpc>
                <a:spcPct val="150000"/>
              </a:lnSpc>
            </a:pPr>
            <a:endParaRPr lang="zh-CN" altLang="en-US" sz="2100" dirty="0"/>
          </a:p>
        </p:txBody>
      </p:sp>
      <p:sp>
        <p:nvSpPr>
          <p:cNvPr id="6" name="矩形 5"/>
          <p:cNvSpPr/>
          <p:nvPr/>
        </p:nvSpPr>
        <p:spPr>
          <a:xfrm>
            <a:off x="618580" y="3146719"/>
            <a:ext cx="7886396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chemeClr val="bg1"/>
                </a:solidFill>
              </a:rPr>
              <a:t>【</a:t>
            </a:r>
            <a:r>
              <a:rPr lang="zh-CN" altLang="en-US" sz="2100" dirty="0">
                <a:solidFill>
                  <a:schemeClr val="bg1"/>
                </a:solidFill>
              </a:rPr>
              <a:t>重点</a:t>
            </a:r>
            <a:r>
              <a:rPr lang="en-US" altLang="zh-CN" sz="2100" dirty="0">
                <a:solidFill>
                  <a:schemeClr val="bg1"/>
                </a:solidFill>
              </a:rPr>
              <a:t>】</a:t>
            </a:r>
            <a:r>
              <a:rPr lang="zh-CN" altLang="en-US" sz="2100" dirty="0"/>
              <a:t>学会从旋转中心、旋转方向、旋旋角度三个基本要素来观察和描述图形的旋转现象。   </a:t>
            </a:r>
          </a:p>
        </p:txBody>
      </p:sp>
      <p:sp>
        <p:nvSpPr>
          <p:cNvPr id="8" name="矩形 7"/>
          <p:cNvSpPr/>
          <p:nvPr/>
        </p:nvSpPr>
        <p:spPr>
          <a:xfrm>
            <a:off x="618581" y="4243577"/>
            <a:ext cx="8171915" cy="55399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chemeClr val="bg1"/>
                </a:solidFill>
              </a:rPr>
              <a:t>【</a:t>
            </a:r>
            <a:r>
              <a:rPr lang="zh-CN" altLang="en-US" sz="2100" dirty="0">
                <a:solidFill>
                  <a:schemeClr val="bg1"/>
                </a:solidFill>
              </a:rPr>
              <a:t>难点</a:t>
            </a:r>
            <a:r>
              <a:rPr lang="en-US" altLang="zh-CN" sz="2100" dirty="0">
                <a:solidFill>
                  <a:schemeClr val="bg1"/>
                </a:solidFill>
              </a:rPr>
              <a:t>】</a:t>
            </a:r>
            <a:r>
              <a:rPr lang="zh-CN" altLang="en-US" sz="2100" dirty="0"/>
              <a:t>能在方格纸上画出绕线段的一个端点旋转</a:t>
            </a:r>
            <a:r>
              <a:rPr lang="en-US" altLang="zh-CN" sz="2100" dirty="0"/>
              <a:t>90°</a:t>
            </a:r>
            <a:r>
              <a:rPr lang="zh-CN" altLang="en-US" sz="2100" dirty="0"/>
              <a:t>后的线段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2</a:t>
            </a:r>
            <a:endParaRPr lang="zh-CN" altLang="en-US" sz="2100" b="1" dirty="0"/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645592" y="459073"/>
            <a:ext cx="7852817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marL="450850" indent="-4508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填空。</a:t>
            </a:r>
          </a:p>
          <a:p>
            <a:pPr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1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钟面上时针、分针旋转的方向就是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　　   　　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方向，相反的方向就是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　　     　　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方向。</a:t>
            </a:r>
          </a:p>
          <a:p>
            <a:pPr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2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如图，将西瓜放在台秤上称，台秤的指针绕中心点按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　      　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时针方向旋转。</a:t>
            </a:r>
            <a:endParaRPr lang="zh-CN" altLang="en-US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8528" y="2487801"/>
            <a:ext cx="2353300" cy="2569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/>
          <p:nvPr/>
        </p:nvSpPr>
        <p:spPr>
          <a:xfrm>
            <a:off x="5306398" y="1064947"/>
            <a:ext cx="1367801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顺时针</a:t>
            </a:r>
            <a:endParaRPr lang="zh-CN" altLang="en-US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211440" y="1518059"/>
            <a:ext cx="1367801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逆时针</a:t>
            </a:r>
            <a:endParaRPr lang="zh-CN" altLang="en-US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558674" y="2036951"/>
            <a:ext cx="588872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/>
              </a:rPr>
              <a:t>顺</a:t>
            </a:r>
            <a:endParaRPr lang="zh-CN" altLang="en-US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3</a:t>
            </a:r>
            <a:endParaRPr lang="zh-CN" altLang="en-US" sz="2100" b="1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72614" y="453528"/>
            <a:ext cx="7859354" cy="152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marL="449580" indent="-449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按要求画一画。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(</a:t>
            </a:r>
            <a:r>
              <a:rPr lang="en-US" altLang="zh-CN" sz="2100" dirty="0">
                <a:solidFill>
                  <a:prstClr val="black"/>
                </a:solidFill>
                <a:latin typeface="+mn-ea"/>
                <a:ea typeface="+mn-ea"/>
              </a:rPr>
              <a:t>1)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画出将线段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AD 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绕点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C 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顺时针旋转</a:t>
            </a:r>
            <a:r>
              <a:rPr lang="en-US" altLang="zh-CN" sz="2100" dirty="0">
                <a:solidFill>
                  <a:prstClr val="black"/>
                </a:solidFill>
                <a:latin typeface="+mn-ea"/>
                <a:ea typeface="+mn-ea"/>
              </a:rPr>
              <a:t>90°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得到的线段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A′D′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。</a:t>
            </a: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prstClr val="black"/>
                </a:solidFill>
                <a:latin typeface="+mn-ea"/>
                <a:ea typeface="+mn-ea"/>
              </a:rPr>
              <a:t>(2)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画出将线段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AD 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绕点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B 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逆时针旋转</a:t>
            </a:r>
            <a:r>
              <a:rPr lang="en-US" altLang="zh-CN" sz="2100" dirty="0">
                <a:solidFill>
                  <a:prstClr val="black"/>
                </a:solidFill>
                <a:latin typeface="+mn-ea"/>
                <a:ea typeface="+mn-ea"/>
              </a:rPr>
              <a:t>90°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得到的线段</a:t>
            </a:r>
            <a:r>
              <a:rPr lang="en-US" altLang="zh-CN" sz="2100" i="1" dirty="0">
                <a:solidFill>
                  <a:prstClr val="black"/>
                </a:solidFill>
                <a:latin typeface="+mn-ea"/>
                <a:ea typeface="+mn-ea"/>
              </a:rPr>
              <a:t>A″D″</a:t>
            </a:r>
            <a:r>
              <a:rPr lang="zh-CN" altLang="zh-CN" sz="2100" dirty="0">
                <a:solidFill>
                  <a:prstClr val="black"/>
                </a:solidFill>
                <a:latin typeface="+mn-ea"/>
                <a:ea typeface="+mn-ea"/>
              </a:rPr>
              <a:t>。</a:t>
            </a:r>
            <a:endParaRPr lang="zh-CN" altLang="zh-CN" sz="2100" dirty="0">
              <a:solidFill>
                <a:prstClr val="black"/>
              </a:solidFill>
              <a:latin typeface="+mn-ea"/>
              <a:ea typeface="+mn-ea"/>
              <a:cs typeface="Courier New" panose="02070309020205020404" pitchFamily="49" charset="0"/>
            </a:endParaRPr>
          </a:p>
        </p:txBody>
      </p:sp>
      <p:pic>
        <p:nvPicPr>
          <p:cNvPr id="14" name="Picture 9" descr="BS78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31529" y="2611000"/>
            <a:ext cx="2565797" cy="165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连接符 14"/>
          <p:cNvCxnSpPr/>
          <p:nvPr/>
        </p:nvCxnSpPr>
        <p:spPr>
          <a:xfrm>
            <a:off x="3650690" y="2606238"/>
            <a:ext cx="0" cy="117871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6" name="矩形 15"/>
          <p:cNvSpPr/>
          <p:nvPr/>
        </p:nvSpPr>
        <p:spPr>
          <a:xfrm>
            <a:off x="3470906" y="3612315"/>
            <a:ext cx="719138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″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469715" y="2433596"/>
            <a:ext cx="719138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</a:t>
            </a: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″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4116225" y="2818169"/>
            <a:ext cx="0" cy="1178719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</p:cxnSp>
      <p:sp>
        <p:nvSpPr>
          <p:cNvPr id="19" name="矩形 18"/>
          <p:cNvSpPr/>
          <p:nvPr/>
        </p:nvSpPr>
        <p:spPr>
          <a:xfrm>
            <a:off x="3935250" y="3823057"/>
            <a:ext cx="719138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D′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33463" y="2655648"/>
            <a:ext cx="719138" cy="34647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·</a:t>
            </a:r>
            <a:r>
              <a:rPr lang="en-US" altLang="zh-CN" sz="1800" b="1" i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en-US" altLang="zh-CN" sz="18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′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01891" y="4476319"/>
            <a:ext cx="5452145" cy="55399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图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面积：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  ×3.14×1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.785(cm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zh-CN" altLang="zh-CN" sz="2100" kern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01891" y="3979403"/>
            <a:ext cx="6150278" cy="55399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图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面积：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  ×3.14×1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.785(cm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zh-CN" altLang="zh-CN" sz="2100" kern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任意多边形 1"/>
          <p:cNvSpPr/>
          <p:nvPr/>
        </p:nvSpPr>
        <p:spPr>
          <a:xfrm>
            <a:off x="89731" y="534229"/>
            <a:ext cx="403790" cy="445049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altLang="zh-CN" sz="2100" b="1" dirty="0"/>
              <a:t>4</a:t>
            </a:r>
            <a:endParaRPr lang="zh-CN" altLang="en-US" sz="2100" b="1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91626" y="537775"/>
            <a:ext cx="7942757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marL="449580" indent="-4495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如图，线段</a:t>
            </a:r>
            <a:r>
              <a:rPr lang="en-US" altLang="zh-CN" sz="2100" i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AB </a:t>
            </a: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的长度为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1 cm</a:t>
            </a: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，分别画出这条线段绕点</a:t>
            </a:r>
            <a:r>
              <a:rPr lang="en-US" altLang="zh-CN" sz="2100" i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和点</a:t>
            </a:r>
            <a:r>
              <a:rPr lang="en-US" altLang="zh-CN" sz="2100" i="1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</a:t>
            </a:r>
            <a:r>
              <a:rPr lang="en-US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zh-CN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所扫过的图形，并求出相应图形的面积。</a:t>
            </a:r>
            <a:endParaRPr lang="zh-CN" altLang="zh-CN" sz="21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  <a:cs typeface="Courier New" panose="02070309020205020404" pitchFamily="49" charset="0"/>
            </a:endParaRPr>
          </a:p>
        </p:txBody>
      </p:sp>
      <p:pic>
        <p:nvPicPr>
          <p:cNvPr id="16" name="Picture 7" descr="BS79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2503" y="1698125"/>
            <a:ext cx="686991" cy="89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rgbClr val="ED7D31">
                <a:shade val="45000"/>
                <a:satMod val="135000"/>
              </a:srgbClr>
              <a:prstClr val="white"/>
            </a:duotone>
          </a:blip>
          <a:srcRect/>
          <a:stretch>
            <a:fillRect/>
          </a:stretch>
        </p:blipFill>
        <p:spPr bwMode="auto">
          <a:xfrm>
            <a:off x="3045493" y="1787473"/>
            <a:ext cx="2810057" cy="1056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7"/>
          <p:cNvSpPr>
            <a:spLocks noChangeArrowheads="1"/>
          </p:cNvSpPr>
          <p:nvPr/>
        </p:nvSpPr>
        <p:spPr bwMode="auto">
          <a:xfrm>
            <a:off x="1001891" y="2899785"/>
            <a:ext cx="7261065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线段</a:t>
            </a:r>
            <a:r>
              <a:rPr lang="en-US" altLang="zh-CN" sz="2100" i="1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AB 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A 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得到图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，线段</a:t>
            </a:r>
            <a:r>
              <a:rPr lang="en-US" altLang="zh-CN" sz="2100" i="1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AB 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B 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0°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得到图</a:t>
            </a: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graphicFrame>
        <p:nvGraphicFramePr>
          <p:cNvPr id="12" name="对象 1"/>
          <p:cNvGraphicFramePr>
            <a:graphicFrameLocks noChangeAspect="1"/>
          </p:cNvGraphicFramePr>
          <p:nvPr/>
        </p:nvGraphicFramePr>
        <p:xfrm>
          <a:off x="2602678" y="4025346"/>
          <a:ext cx="248338" cy="46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6" imgW="139700" imgH="406400" progId="Equation.DSMT4">
                  <p:embed/>
                </p:oleObj>
              </mc:Choice>
              <mc:Fallback>
                <p:oleObj r:id="rId6" imgW="139700" imgH="406400" progId="Equation.DSMT4">
                  <p:embed/>
                  <p:pic>
                    <p:nvPicPr>
                      <p:cNvPr id="0" name="图片 1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678" y="4025346"/>
                        <a:ext cx="248338" cy="469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0"/>
          <p:cNvGraphicFramePr>
            <a:graphicFrameLocks noChangeAspect="1"/>
          </p:cNvGraphicFramePr>
          <p:nvPr/>
        </p:nvGraphicFramePr>
        <p:xfrm>
          <a:off x="2620054" y="4532623"/>
          <a:ext cx="233123" cy="44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r:id="rId8" imgW="139700" imgH="406400" progId="Equation.DSMT4">
                  <p:embed/>
                </p:oleObj>
              </mc:Choice>
              <mc:Fallback>
                <p:oleObj r:id="rId8" imgW="139700" imgH="406400" progId="Equation.DSMT4">
                  <p:embed/>
                  <p:pic>
                    <p:nvPicPr>
                      <p:cNvPr id="0" name="图片 1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54" y="4532623"/>
                        <a:ext cx="233123" cy="44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aa\Desktop\t014b0c0b2b47f50a16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2209" y="1022435"/>
            <a:ext cx="2806016" cy="3805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04912" y="630020"/>
            <a:ext cx="48220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kern="0" dirty="0">
                <a:latin typeface="微软雅黑" panose="020B0503020204020204" charset="-122"/>
                <a:ea typeface="微软雅黑" panose="020B0503020204020204" charset="-122"/>
              </a:rPr>
              <a:t>你能说出生活中的旋转现象吗？</a:t>
            </a:r>
          </a:p>
        </p:txBody>
      </p:sp>
      <p:sp>
        <p:nvSpPr>
          <p:cNvPr id="3" name="矩形 2"/>
          <p:cNvSpPr/>
          <p:nvPr/>
        </p:nvSpPr>
        <p:spPr>
          <a:xfrm>
            <a:off x="3722706" y="4534125"/>
            <a:ext cx="1485022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kern="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</a:rPr>
              <a:t>旋转的表针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16155" y="399738"/>
            <a:ext cx="48220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kern="0" dirty="0">
                <a:latin typeface="微软雅黑" panose="020B0503020204020204" charset="-122"/>
                <a:ea typeface="微软雅黑" panose="020B0503020204020204" charset="-122"/>
              </a:rPr>
              <a:t>生活中的旋转现象：</a:t>
            </a:r>
          </a:p>
        </p:txBody>
      </p:sp>
      <p:sp>
        <p:nvSpPr>
          <p:cNvPr id="13" name="标题 1"/>
          <p:cNvSpPr txBox="1"/>
          <p:nvPr/>
        </p:nvSpPr>
        <p:spPr bwMode="auto">
          <a:xfrm>
            <a:off x="1485900" y="792153"/>
            <a:ext cx="61722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pPr>
              <a:defRPr/>
            </a:pPr>
            <a:r>
              <a:rPr lang="zh-CN" altLang="en-US" sz="2100" kern="0" dirty="0">
                <a:solidFill>
                  <a:schemeClr val="tx1"/>
                </a:solidFill>
                <a:latin typeface="Arial" panose="020B0604020202020204"/>
                <a:ea typeface="微软雅黑" panose="020B0503020204020204" charset="-122"/>
              </a:rPr>
              <a:t>机械中的旋转</a:t>
            </a:r>
          </a:p>
        </p:txBody>
      </p:sp>
      <p:pic>
        <p:nvPicPr>
          <p:cNvPr id="16" name="Picture 2" descr="C:\Users\aa\Desktop\u=3597959844,28561025&amp;fm=23&amp;gp=0.jpg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18097" y="1220778"/>
            <a:ext cx="5765006" cy="2987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aa\Desktop\t0145b99a03b93bbc1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4241" y="1466547"/>
            <a:ext cx="4055171" cy="307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标题 1"/>
          <p:cNvSpPr txBox="1"/>
          <p:nvPr/>
        </p:nvSpPr>
        <p:spPr bwMode="auto">
          <a:xfrm>
            <a:off x="1573583" y="944030"/>
            <a:ext cx="6172200" cy="85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pPr algn="l">
              <a:defRPr/>
            </a:pPr>
            <a:r>
              <a:rPr lang="zh-CN" altLang="en-US" sz="2100" kern="0" dirty="0">
                <a:solidFill>
                  <a:schemeClr val="tx1"/>
                </a:solidFill>
                <a:latin typeface="Arial" panose="020B0604020202020204"/>
                <a:ea typeface="微软雅黑" panose="020B0503020204020204" charset="-122"/>
              </a:rPr>
              <a:t>你知道吗？我们天天都在旋转。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16155" y="399738"/>
            <a:ext cx="48220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kern="0" dirty="0">
                <a:latin typeface="微软雅黑" panose="020B0503020204020204" charset="-122"/>
                <a:ea typeface="微软雅黑" panose="020B0503020204020204" charset="-122"/>
              </a:rPr>
              <a:t>生活中的旋转现象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48151" y="649211"/>
            <a:ext cx="671340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prstClr val="black"/>
                </a:solidFill>
                <a:latin typeface="微软雅黑" panose="020B0503020204020204" charset="-122"/>
                <a:ea typeface="微软雅黑" panose="020B0503020204020204" charset="-122"/>
                <a:sym typeface="Times New Roman" panose="02020603050405020304" pitchFamily="18" charset="0"/>
              </a:rPr>
              <a:t>观察钟面，说说时针、分针、秒针是怎样旋转的。</a:t>
            </a:r>
          </a:p>
        </p:txBody>
      </p:sp>
      <p:pic>
        <p:nvPicPr>
          <p:cNvPr id="12" name="图片 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87691" y="1557123"/>
            <a:ext cx="2964656" cy="290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弧形 13"/>
          <p:cNvSpPr/>
          <p:nvPr/>
        </p:nvSpPr>
        <p:spPr>
          <a:xfrm>
            <a:off x="2453137" y="1503545"/>
            <a:ext cx="3361134" cy="3239691"/>
          </a:xfrm>
          <a:prstGeom prst="arc">
            <a:avLst>
              <a:gd name="adj1" fmla="val 16268887"/>
              <a:gd name="adj2" fmla="val 2035856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ln w="38100">
                <a:solidFill>
                  <a:srgbClr val="FF0000"/>
                </a:solidFill>
              </a:ln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5220149" y="1696427"/>
            <a:ext cx="114776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顺时针</a:t>
            </a:r>
          </a:p>
        </p:txBody>
      </p:sp>
      <p:sp>
        <p:nvSpPr>
          <p:cNvPr id="17" name="弧形 16"/>
          <p:cNvSpPr/>
          <p:nvPr/>
        </p:nvSpPr>
        <p:spPr>
          <a:xfrm flipH="1">
            <a:off x="2519812" y="1503545"/>
            <a:ext cx="3176588" cy="3131344"/>
          </a:xfrm>
          <a:prstGeom prst="arc">
            <a:avLst>
              <a:gd name="adj1" fmla="val 16268887"/>
              <a:gd name="adj2" fmla="val 2035856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triangle" w="lg" len="lg"/>
          </a:ln>
          <a:effectLst/>
        </p:spPr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ln w="38100">
                <a:solidFill>
                  <a:srgbClr val="FF0000"/>
                </a:solidFill>
              </a:ln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13"/>
          <p:cNvSpPr txBox="1">
            <a:spLocks noChangeArrowheads="1"/>
          </p:cNvSpPr>
          <p:nvPr/>
        </p:nvSpPr>
        <p:spPr bwMode="auto">
          <a:xfrm>
            <a:off x="1804246" y="1751195"/>
            <a:ext cx="114776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逆时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3082065" y="1006079"/>
            <a:ext cx="2483644" cy="2483644"/>
          </a:xfrm>
          <a:prstGeom prst="ellipse">
            <a:avLst/>
          </a:prstGeom>
          <a:solidFill>
            <a:srgbClr val="CCECFF"/>
          </a:solidFill>
          <a:ln w="38100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>
            <a:off x="4226782" y="1113235"/>
            <a:ext cx="270272" cy="2139553"/>
            <a:chOff x="4876" y="0"/>
            <a:chExt cx="227" cy="179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rot="16200000" flipV="1">
              <a:off x="4515" y="454"/>
              <a:ext cx="907" cy="0"/>
            </a:xfrm>
            <a:prstGeom prst="line">
              <a:avLst/>
            </a:prstGeom>
            <a:noFill/>
            <a:ln w="63500">
              <a:solidFill>
                <a:srgbClr val="FFCC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315278" y="1006079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512129" y="2194323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082065" y="2194323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270308" y="3437335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918008" y="3274219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5350204" y="2843212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3243990" y="1600200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676186" y="1169194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5350204" y="1600200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4884281" y="1146709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676186" y="3275410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3243990" y="2788444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4101049" y="601312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2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4864430" y="760810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384733" y="1273969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565708" y="197524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5350205" y="2732485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4864430" y="3218260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142911" y="343376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3494021" y="3220641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2973717" y="2732485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2792742" y="2030016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2811793" y="1327548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3340430" y="790575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3965508" y="2140744"/>
            <a:ext cx="30480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i="1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</a:p>
        </p:txBody>
      </p:sp>
      <p:grpSp>
        <p:nvGrpSpPr>
          <p:cNvPr id="32" name="Group 33"/>
          <p:cNvGrpSpPr/>
          <p:nvPr/>
        </p:nvGrpSpPr>
        <p:grpSpPr bwMode="auto">
          <a:xfrm>
            <a:off x="4251100" y="1113830"/>
            <a:ext cx="339128" cy="2160986"/>
            <a:chOff x="4876" y="-18"/>
            <a:chExt cx="227" cy="1815"/>
          </a:xfrm>
        </p:grpSpPr>
        <p:sp>
          <p:nvSpPr>
            <p:cNvPr id="33" name="Line 34"/>
            <p:cNvSpPr>
              <a:spLocks noChangeShapeType="1"/>
            </p:cNvSpPr>
            <p:nvPr/>
          </p:nvSpPr>
          <p:spPr bwMode="auto">
            <a:xfrm rot="16200000" flipV="1">
              <a:off x="4488" y="436"/>
              <a:ext cx="907" cy="0"/>
            </a:xfrm>
            <a:prstGeom prst="line">
              <a:avLst/>
            </a:prstGeom>
            <a:noFill/>
            <a:ln w="635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5" name="Oval 36"/>
          <p:cNvSpPr>
            <a:spLocks noChangeArrowheads="1"/>
          </p:cNvSpPr>
          <p:nvPr/>
        </p:nvSpPr>
        <p:spPr bwMode="auto">
          <a:xfrm>
            <a:off x="4281551" y="2194323"/>
            <a:ext cx="107156" cy="107156"/>
          </a:xfrm>
          <a:prstGeom prst="ellipse">
            <a:avLst/>
          </a:prstGeom>
          <a:solidFill>
            <a:srgbClr val="FFFFFF"/>
          </a:solidFill>
          <a:ln w="38100" cmpd="dbl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" name="圆角矩形标注 38"/>
          <p:cNvSpPr/>
          <p:nvPr/>
        </p:nvSpPr>
        <p:spPr>
          <a:xfrm>
            <a:off x="1062761" y="4263674"/>
            <a:ext cx="6087896" cy="434162"/>
          </a:xfrm>
          <a:prstGeom prst="wedgeRoundRectCallout">
            <a:avLst>
              <a:gd name="adj1" fmla="val 52621"/>
              <a:gd name="adj2" fmla="val 19223"/>
              <a:gd name="adj3" fmla="val 16667"/>
            </a:avLst>
          </a:prstGeom>
          <a:solidFill>
            <a:srgbClr val="EA976B"/>
          </a:solidFill>
        </p:spPr>
        <p:txBody>
          <a:bodyPr wrap="square" lIns="68580" tIns="34290" rIns="68580" bIns="34290">
            <a:spAutoFit/>
          </a:bodyPr>
          <a:lstStyle/>
          <a:p>
            <a:pPr lvl="0" fontAlgn="base">
              <a:spcBef>
                <a:spcPct val="3000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指针从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2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O 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（    ）度到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166659" y="4305421"/>
            <a:ext cx="9644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0</a:t>
            </a:r>
            <a:endParaRPr lang="zh-CN" altLang="en-US" sz="2100" kern="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圆角矩形标注 37"/>
          <p:cNvSpPr/>
          <p:nvPr/>
        </p:nvSpPr>
        <p:spPr>
          <a:xfrm>
            <a:off x="1687622" y="4154163"/>
            <a:ext cx="5595795" cy="434162"/>
          </a:xfrm>
          <a:prstGeom prst="wedgeRoundRectCallout">
            <a:avLst>
              <a:gd name="adj1" fmla="val 54044"/>
              <a:gd name="adj2" fmla="val 1913"/>
              <a:gd name="adj3" fmla="val 16667"/>
            </a:avLst>
          </a:prstGeom>
          <a:solidFill>
            <a:srgbClr val="EA976B"/>
          </a:solidFill>
        </p:spPr>
        <p:txBody>
          <a:bodyPr wrap="square" lIns="68580" tIns="34290" rIns="68580" bIns="34290">
            <a:spAutoFit/>
          </a:bodyPr>
          <a:lstStyle/>
          <a:p>
            <a:pPr lvl="0" fontAlgn="base">
              <a:spcBef>
                <a:spcPct val="3000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指针从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0</a:t>
            </a:r>
            <a:r>
              <a:rPr lang="en-US" altLang="zh-CN" sz="2100" kern="0" baseline="30000" dirty="0">
                <a:latin typeface="微软雅黑" panose="020B0503020204020204" charset="-122"/>
                <a:ea typeface="微软雅黑" panose="020B0503020204020204" charset="-122"/>
              </a:rPr>
              <a:t>°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到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         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3149516" y="1084777"/>
            <a:ext cx="2483644" cy="2483644"/>
          </a:xfrm>
          <a:prstGeom prst="ellipse">
            <a:avLst/>
          </a:prstGeom>
          <a:solidFill>
            <a:srgbClr val="CCECFF"/>
          </a:solidFill>
          <a:ln w="38100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 rot="1864266">
            <a:off x="4229413" y="1320521"/>
            <a:ext cx="270272" cy="2139553"/>
            <a:chOff x="4876" y="0"/>
            <a:chExt cx="227" cy="179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rot="16200000" flipV="1">
              <a:off x="4515" y="454"/>
              <a:ext cx="907" cy="0"/>
            </a:xfrm>
            <a:prstGeom prst="line">
              <a:avLst/>
            </a:prstGeom>
            <a:noFill/>
            <a:ln w="63500">
              <a:solidFill>
                <a:srgbClr val="FFCC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337760" y="1084777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579581" y="2273021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149516" y="2273021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337760" y="3516033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985460" y="3352917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5417656" y="2921911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3311441" y="1678898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743637" y="1247892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5417656" y="1678898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4985460" y="1247892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743637" y="3354108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3311441" y="2867142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4121066" y="677583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2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4931881" y="83950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452184" y="1352667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633159" y="2053946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5417656" y="281118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4931881" y="329695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210362" y="3512461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3561472" y="3299340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3041168" y="281118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2860193" y="2108715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2879244" y="1406246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3407881" y="869274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4032959" y="2219442"/>
            <a:ext cx="30480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i="1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</a:p>
        </p:txBody>
      </p:sp>
      <p:grpSp>
        <p:nvGrpSpPr>
          <p:cNvPr id="32" name="Group 33"/>
          <p:cNvGrpSpPr/>
          <p:nvPr/>
        </p:nvGrpSpPr>
        <p:grpSpPr bwMode="auto">
          <a:xfrm rot="1850630">
            <a:off x="4279419" y="1282421"/>
            <a:ext cx="270272" cy="2139553"/>
            <a:chOff x="4876" y="0"/>
            <a:chExt cx="227" cy="1797"/>
          </a:xfrm>
        </p:grpSpPr>
        <p:sp>
          <p:nvSpPr>
            <p:cNvPr id="33" name="Line 34"/>
            <p:cNvSpPr>
              <a:spLocks noChangeShapeType="1"/>
            </p:cNvSpPr>
            <p:nvPr/>
          </p:nvSpPr>
          <p:spPr bwMode="auto">
            <a:xfrm rot="16200000" flipV="1">
              <a:off x="4515" y="454"/>
              <a:ext cx="907" cy="0"/>
            </a:xfrm>
            <a:prstGeom prst="line">
              <a:avLst/>
            </a:prstGeom>
            <a:noFill/>
            <a:ln w="635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5" name="Oval 36"/>
          <p:cNvSpPr>
            <a:spLocks noChangeArrowheads="1"/>
          </p:cNvSpPr>
          <p:nvPr/>
        </p:nvSpPr>
        <p:spPr bwMode="auto">
          <a:xfrm>
            <a:off x="4337760" y="2273021"/>
            <a:ext cx="107156" cy="107156"/>
          </a:xfrm>
          <a:prstGeom prst="ellipse">
            <a:avLst/>
          </a:prstGeom>
          <a:solidFill>
            <a:srgbClr val="FFFFFF"/>
          </a:solidFill>
          <a:ln w="38100" cmpd="dbl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6368737" y="4194274"/>
            <a:ext cx="328613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"/>
          <p:cNvSpPr>
            <a:spLocks noChangeArrowheads="1"/>
          </p:cNvSpPr>
          <p:nvPr/>
        </p:nvSpPr>
        <p:spPr bwMode="auto">
          <a:xfrm>
            <a:off x="3318156" y="1140990"/>
            <a:ext cx="2483644" cy="2483644"/>
          </a:xfrm>
          <a:prstGeom prst="ellipse">
            <a:avLst/>
          </a:prstGeom>
          <a:solidFill>
            <a:srgbClr val="CCECFF"/>
          </a:solidFill>
          <a:ln w="38100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 rot="5400000">
            <a:off x="4414721" y="1323156"/>
            <a:ext cx="270272" cy="2139553"/>
            <a:chOff x="4876" y="0"/>
            <a:chExt cx="227" cy="1797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rot="16200000" flipV="1">
              <a:off x="4515" y="454"/>
              <a:ext cx="907" cy="0"/>
            </a:xfrm>
            <a:prstGeom prst="line">
              <a:avLst/>
            </a:prstGeom>
            <a:noFill/>
            <a:ln w="63500">
              <a:solidFill>
                <a:srgbClr val="FFCCCC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4876" y="890"/>
              <a:ext cx="227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506399" y="1140990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748220" y="2329234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3318156" y="2329234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540127" y="3572247"/>
            <a:ext cx="53578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154099" y="3409130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5586295" y="2978124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3480081" y="1735111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Oval 14"/>
          <p:cNvSpPr>
            <a:spLocks noChangeArrowheads="1"/>
          </p:cNvSpPr>
          <p:nvPr/>
        </p:nvSpPr>
        <p:spPr bwMode="auto">
          <a:xfrm>
            <a:off x="3912277" y="1304105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Oval 15"/>
          <p:cNvSpPr>
            <a:spLocks noChangeArrowheads="1"/>
          </p:cNvSpPr>
          <p:nvPr/>
        </p:nvSpPr>
        <p:spPr bwMode="auto">
          <a:xfrm>
            <a:off x="5586295" y="1735111"/>
            <a:ext cx="53579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Oval 16"/>
          <p:cNvSpPr>
            <a:spLocks noChangeArrowheads="1"/>
          </p:cNvSpPr>
          <p:nvPr/>
        </p:nvSpPr>
        <p:spPr bwMode="auto">
          <a:xfrm>
            <a:off x="5154099" y="1304105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Oval 17"/>
          <p:cNvSpPr>
            <a:spLocks noChangeArrowheads="1"/>
          </p:cNvSpPr>
          <p:nvPr/>
        </p:nvSpPr>
        <p:spPr bwMode="auto">
          <a:xfrm>
            <a:off x="3912277" y="3410322"/>
            <a:ext cx="53579" cy="53578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3480081" y="2923355"/>
            <a:ext cx="53578" cy="53579"/>
          </a:xfrm>
          <a:prstGeom prst="ellipse">
            <a:avLst/>
          </a:prstGeom>
          <a:solidFill>
            <a:srgbClr val="33CCCC"/>
          </a:solidFill>
          <a:ln w="9525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4289706" y="733797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2</a:t>
            </a: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5100521" y="895722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5620824" y="1408881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801799" y="2110159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5586296" y="2867397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5100521" y="3353172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414721" y="3568674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3730112" y="3355553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7</a:t>
            </a:r>
          </a:p>
        </p:txBody>
      </p:sp>
      <p:sp>
        <p:nvSpPr>
          <p:cNvPr id="27" name="Rectangle 28"/>
          <p:cNvSpPr>
            <a:spLocks noChangeArrowheads="1"/>
          </p:cNvSpPr>
          <p:nvPr/>
        </p:nvSpPr>
        <p:spPr bwMode="auto">
          <a:xfrm>
            <a:off x="3209808" y="2867397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8</a:t>
            </a:r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3028833" y="2164928"/>
            <a:ext cx="302229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3047884" y="1462459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dirty="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0</a:t>
            </a: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3576521" y="925487"/>
            <a:ext cx="46814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>
                <a:solidFill>
                  <a:srgbClr val="333399"/>
                </a:solidFill>
                <a:latin typeface="微软雅黑" panose="020B0503020204020204" charset="-122"/>
                <a:ea typeface="微软雅黑" panose="020B0503020204020204" charset="-122"/>
              </a:rPr>
              <a:t>11</a:t>
            </a: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4201599" y="2329234"/>
            <a:ext cx="304800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</a:pPr>
            <a:r>
              <a:rPr lang="en-US" altLang="zh-CN" sz="2100" i="1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</a:p>
        </p:txBody>
      </p:sp>
      <p:grpSp>
        <p:nvGrpSpPr>
          <p:cNvPr id="32" name="Group 33"/>
          <p:cNvGrpSpPr/>
          <p:nvPr/>
        </p:nvGrpSpPr>
        <p:grpSpPr bwMode="auto">
          <a:xfrm rot="5400000">
            <a:off x="4497469" y="1351192"/>
            <a:ext cx="83345" cy="2139554"/>
            <a:chOff x="5123" y="73"/>
            <a:chExt cx="70" cy="1797"/>
          </a:xfrm>
        </p:grpSpPr>
        <p:sp>
          <p:nvSpPr>
            <p:cNvPr id="33" name="Line 34"/>
            <p:cNvSpPr>
              <a:spLocks noChangeShapeType="1"/>
            </p:cNvSpPr>
            <p:nvPr/>
          </p:nvSpPr>
          <p:spPr bwMode="auto">
            <a:xfrm rot="16200000" flipV="1">
              <a:off x="4669" y="527"/>
              <a:ext cx="907" cy="0"/>
            </a:xfrm>
            <a:prstGeom prst="line">
              <a:avLst/>
            </a:prstGeom>
            <a:noFill/>
            <a:ln w="63500">
              <a:solidFill>
                <a:srgbClr val="FF66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5147" y="963"/>
              <a:ext cx="46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100" ker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36" name="Oval 37"/>
          <p:cNvSpPr>
            <a:spLocks noChangeArrowheads="1"/>
          </p:cNvSpPr>
          <p:nvPr/>
        </p:nvSpPr>
        <p:spPr bwMode="auto">
          <a:xfrm>
            <a:off x="4539737" y="2329234"/>
            <a:ext cx="107156" cy="107156"/>
          </a:xfrm>
          <a:prstGeom prst="ellipse">
            <a:avLst/>
          </a:prstGeom>
          <a:solidFill>
            <a:srgbClr val="FFFFFF"/>
          </a:solidFill>
          <a:ln w="38100" cmpd="dbl" algn="ctr">
            <a:solidFill>
              <a:srgbClr val="33CCCC"/>
            </a:solidFill>
            <a:round/>
          </a:ln>
        </p:spPr>
        <p:txBody>
          <a:bodyPr wrap="none" lIns="67500" tIns="35100" rIns="67500" bIns="351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100" kern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" name="圆角矩形标注 38"/>
          <p:cNvSpPr/>
          <p:nvPr/>
        </p:nvSpPr>
        <p:spPr>
          <a:xfrm>
            <a:off x="1559641" y="4275502"/>
            <a:ext cx="5893516" cy="434162"/>
          </a:xfrm>
          <a:prstGeom prst="wedgeRoundRectCallout">
            <a:avLst>
              <a:gd name="adj1" fmla="val 53131"/>
              <a:gd name="adj2" fmla="val 17059"/>
              <a:gd name="adj3" fmla="val 16667"/>
            </a:avLst>
          </a:prstGeom>
          <a:solidFill>
            <a:srgbClr val="EA976B"/>
          </a:solidFill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指针从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绕点</a:t>
            </a:r>
            <a:r>
              <a:rPr lang="en-US" altLang="zh-CN" sz="2100" i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顺时针旋转 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(          )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到</a:t>
            </a:r>
            <a:r>
              <a:rPr lang="en-US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“</a:t>
            </a: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”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1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5639874" y="4310285"/>
            <a:ext cx="524646" cy="39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altLang="zh-CN" sz="2100" kern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0</a:t>
            </a:r>
            <a:r>
              <a:rPr lang="en-US" altLang="zh-CN" sz="2100" kern="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5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22</Words>
  <Application>Microsoft Office PowerPoint</Application>
  <PresentationFormat>全屏显示(16:9)</PresentationFormat>
  <Paragraphs>143</Paragraphs>
  <Slides>2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楷体</vt:lpstr>
      <vt:lpstr>宋体</vt:lpstr>
      <vt:lpstr>微软雅黑</vt:lpstr>
      <vt:lpstr>Arial</vt:lpstr>
      <vt:lpstr>Calibri</vt:lpstr>
      <vt:lpstr>Courier New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5-20T10:58:00Z</dcterms:created>
  <dcterms:modified xsi:type="dcterms:W3CDTF">2023-01-16T14:0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5E5986FAD3F4E5D96FD930D246EE6F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